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A5169" w:rsidRPr="009F253F" w:rsidRDefault="007A5169" w:rsidP="007A5169">
      <w:pPr>
        <w:spacing w:after="0" w:line="240" w:lineRule="auto"/>
        <w:ind w:right="40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F253F">
        <w:rPr>
          <w:rFonts w:ascii="Times New Roman" w:eastAsia="Times New Roman" w:hAnsi="Times New Roman" w:cs="Times New Roman"/>
          <w:b/>
          <w:bCs/>
          <w:sz w:val="26"/>
          <w:szCs w:val="26"/>
        </w:rPr>
        <w:t>HƯỚNG DẪN CHẤM</w:t>
      </w:r>
    </w:p>
    <w:p w:rsidR="009F253F" w:rsidRDefault="009F253F" w:rsidP="00CD15FE">
      <w:pPr>
        <w:spacing w:after="0" w:line="240" w:lineRule="auto"/>
        <w:ind w:right="40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:rsidR="007A5169" w:rsidRPr="009F253F" w:rsidRDefault="007A5169" w:rsidP="00CD15FE">
      <w:pPr>
        <w:spacing w:after="0" w:line="240" w:lineRule="auto"/>
        <w:ind w:right="40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F253F">
        <w:rPr>
          <w:rFonts w:ascii="Times New Roman" w:eastAsia="Times New Roman" w:hAnsi="Times New Roman" w:cs="Times New Roman"/>
          <w:b/>
          <w:bCs/>
          <w:sz w:val="26"/>
          <w:szCs w:val="26"/>
        </w:rPr>
        <w:t>I. Câu hỏi trắc nghiệm nhiều lựa chọn</w:t>
      </w:r>
    </w:p>
    <w:p w:rsidR="00BA159C" w:rsidRDefault="00BA159C" w:rsidP="00CD15FE">
      <w:pPr>
        <w:spacing w:after="0" w:line="240" w:lineRule="auto"/>
        <w:ind w:right="4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1060"/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  <w:gridCol w:w="516"/>
        <w:gridCol w:w="516"/>
        <w:gridCol w:w="516"/>
      </w:tblGrid>
      <w:tr w:rsidR="009F253F" w:rsidRPr="009F253F" w:rsidTr="00222252">
        <w:trPr>
          <w:trHeight w:val="270"/>
          <w:jc w:val="center"/>
        </w:trPr>
        <w:tc>
          <w:tcPr>
            <w:tcW w:w="1060" w:type="dxa"/>
            <w:noWrap/>
            <w:vAlign w:val="center"/>
            <w:hideMark/>
          </w:tcPr>
          <w:p w:rsidR="00BA159C" w:rsidRPr="009F253F" w:rsidRDefault="00BA159C" w:rsidP="00BA159C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 w:rsidRPr="009F253F">
              <w:rPr>
                <w:b/>
                <w:bCs/>
                <w:sz w:val="26"/>
                <w:szCs w:val="26"/>
              </w:rPr>
              <w:t>Đề \ Câu</w:t>
            </w:r>
          </w:p>
        </w:tc>
        <w:tc>
          <w:tcPr>
            <w:tcW w:w="444" w:type="dxa"/>
            <w:noWrap/>
            <w:vAlign w:val="center"/>
            <w:hideMark/>
          </w:tcPr>
          <w:p w:rsidR="00BA159C" w:rsidRPr="009F253F" w:rsidRDefault="00BA159C" w:rsidP="00BA159C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 w:rsidRPr="009F253F">
              <w:rPr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444" w:type="dxa"/>
            <w:noWrap/>
            <w:vAlign w:val="center"/>
            <w:hideMark/>
          </w:tcPr>
          <w:p w:rsidR="00BA159C" w:rsidRPr="009F253F" w:rsidRDefault="00BA159C" w:rsidP="00BA159C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 w:rsidRPr="009F253F">
              <w:rPr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444" w:type="dxa"/>
            <w:noWrap/>
            <w:vAlign w:val="center"/>
            <w:hideMark/>
          </w:tcPr>
          <w:p w:rsidR="00BA159C" w:rsidRPr="009F253F" w:rsidRDefault="00BA159C" w:rsidP="00BA159C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 w:rsidRPr="009F253F"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444" w:type="dxa"/>
            <w:noWrap/>
            <w:vAlign w:val="center"/>
            <w:hideMark/>
          </w:tcPr>
          <w:p w:rsidR="00BA159C" w:rsidRPr="009F253F" w:rsidRDefault="00BA159C" w:rsidP="00BA159C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 w:rsidRPr="009F253F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444" w:type="dxa"/>
            <w:noWrap/>
            <w:vAlign w:val="center"/>
            <w:hideMark/>
          </w:tcPr>
          <w:p w:rsidR="00BA159C" w:rsidRPr="009F253F" w:rsidRDefault="00BA159C" w:rsidP="00BA159C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 w:rsidRPr="009F253F">
              <w:rPr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444" w:type="dxa"/>
            <w:noWrap/>
            <w:vAlign w:val="center"/>
            <w:hideMark/>
          </w:tcPr>
          <w:p w:rsidR="00BA159C" w:rsidRPr="009F253F" w:rsidRDefault="00BA159C" w:rsidP="00BA159C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 w:rsidRPr="009F253F">
              <w:rPr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444" w:type="dxa"/>
            <w:noWrap/>
            <w:vAlign w:val="center"/>
            <w:hideMark/>
          </w:tcPr>
          <w:p w:rsidR="00BA159C" w:rsidRPr="009F253F" w:rsidRDefault="00BA159C" w:rsidP="00BA159C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 w:rsidRPr="009F253F">
              <w:rPr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444" w:type="dxa"/>
            <w:noWrap/>
            <w:vAlign w:val="center"/>
            <w:hideMark/>
          </w:tcPr>
          <w:p w:rsidR="00BA159C" w:rsidRPr="009F253F" w:rsidRDefault="00BA159C" w:rsidP="00BA159C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 w:rsidRPr="009F253F">
              <w:rPr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444" w:type="dxa"/>
            <w:noWrap/>
            <w:vAlign w:val="center"/>
            <w:hideMark/>
          </w:tcPr>
          <w:p w:rsidR="00BA159C" w:rsidRPr="009F253F" w:rsidRDefault="00BA159C" w:rsidP="00BA159C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 w:rsidRPr="009F253F">
              <w:rPr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516" w:type="dxa"/>
            <w:noWrap/>
            <w:vAlign w:val="center"/>
            <w:hideMark/>
          </w:tcPr>
          <w:p w:rsidR="00BA159C" w:rsidRPr="009F253F" w:rsidRDefault="00BA159C" w:rsidP="00BA159C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 w:rsidRPr="009F253F">
              <w:rPr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516" w:type="dxa"/>
            <w:noWrap/>
            <w:vAlign w:val="center"/>
            <w:hideMark/>
          </w:tcPr>
          <w:p w:rsidR="00BA159C" w:rsidRPr="009F253F" w:rsidRDefault="00BA159C" w:rsidP="00BA159C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 w:rsidRPr="009F253F">
              <w:rPr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516" w:type="dxa"/>
            <w:noWrap/>
            <w:vAlign w:val="center"/>
            <w:hideMark/>
          </w:tcPr>
          <w:p w:rsidR="00BA159C" w:rsidRPr="009F253F" w:rsidRDefault="00BA159C" w:rsidP="00BA159C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 w:rsidRPr="009F253F">
              <w:rPr>
                <w:b/>
                <w:bCs/>
                <w:sz w:val="26"/>
                <w:szCs w:val="26"/>
              </w:rPr>
              <w:t>12</w:t>
            </w:r>
          </w:p>
        </w:tc>
      </w:tr>
      <w:tr w:rsidR="00222252" w:rsidRPr="009F253F" w:rsidTr="00222252">
        <w:trPr>
          <w:trHeight w:val="270"/>
          <w:jc w:val="center"/>
        </w:trPr>
        <w:tc>
          <w:tcPr>
            <w:tcW w:w="1060" w:type="dxa"/>
            <w:noWrap/>
            <w:vAlign w:val="center"/>
            <w:hideMark/>
          </w:tcPr>
          <w:p w:rsidR="00222252" w:rsidRPr="009F253F" w:rsidRDefault="00222252" w:rsidP="00222252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1100</w:t>
            </w:r>
          </w:p>
        </w:tc>
        <w:tc>
          <w:tcPr>
            <w:tcW w:w="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</w:p>
        </w:tc>
      </w:tr>
      <w:tr w:rsidR="00222252" w:rsidRPr="009F253F" w:rsidTr="00A872E3">
        <w:trPr>
          <w:trHeight w:val="270"/>
          <w:jc w:val="center"/>
        </w:trPr>
        <w:tc>
          <w:tcPr>
            <w:tcW w:w="1060" w:type="dxa"/>
            <w:noWrap/>
            <w:vAlign w:val="center"/>
            <w:hideMark/>
          </w:tcPr>
          <w:p w:rsidR="00222252" w:rsidRPr="009F253F" w:rsidRDefault="00222252" w:rsidP="00222252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1101</w:t>
            </w:r>
          </w:p>
        </w:tc>
        <w:tc>
          <w:tcPr>
            <w:tcW w:w="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</w:t>
            </w: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</w:p>
        </w:tc>
      </w:tr>
      <w:tr w:rsidR="00222252" w:rsidRPr="009F253F" w:rsidTr="00B42E1B">
        <w:trPr>
          <w:trHeight w:val="270"/>
          <w:jc w:val="center"/>
        </w:trPr>
        <w:tc>
          <w:tcPr>
            <w:tcW w:w="1060" w:type="dxa"/>
            <w:noWrap/>
            <w:vAlign w:val="center"/>
            <w:hideMark/>
          </w:tcPr>
          <w:p w:rsidR="00222252" w:rsidRPr="009F253F" w:rsidRDefault="00222252" w:rsidP="00222252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1102</w:t>
            </w:r>
          </w:p>
        </w:tc>
        <w:tc>
          <w:tcPr>
            <w:tcW w:w="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</w:t>
            </w: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</w:t>
            </w: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</w:t>
            </w: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</w:p>
        </w:tc>
      </w:tr>
      <w:tr w:rsidR="00222252" w:rsidRPr="009F253F" w:rsidTr="00C46472">
        <w:trPr>
          <w:trHeight w:val="270"/>
          <w:jc w:val="center"/>
        </w:trPr>
        <w:tc>
          <w:tcPr>
            <w:tcW w:w="1060" w:type="dxa"/>
            <w:noWrap/>
            <w:vAlign w:val="center"/>
            <w:hideMark/>
          </w:tcPr>
          <w:p w:rsidR="00222252" w:rsidRPr="009F253F" w:rsidRDefault="00222252" w:rsidP="00222252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1103</w:t>
            </w:r>
          </w:p>
        </w:tc>
        <w:tc>
          <w:tcPr>
            <w:tcW w:w="4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</w:p>
        </w:tc>
        <w:tc>
          <w:tcPr>
            <w:tcW w:w="4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2252" w:rsidRDefault="00222252" w:rsidP="0022225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</w:p>
        </w:tc>
      </w:tr>
    </w:tbl>
    <w:p w:rsidR="007A5169" w:rsidRPr="009F253F" w:rsidRDefault="007A5169" w:rsidP="00CD15FE">
      <w:pPr>
        <w:spacing w:after="0" w:line="240" w:lineRule="auto"/>
        <w:ind w:right="40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:rsidR="00CD15FE" w:rsidRPr="009F253F" w:rsidRDefault="002662AD" w:rsidP="00CD15FE">
      <w:pPr>
        <w:spacing w:after="0" w:line="240" w:lineRule="auto"/>
        <w:ind w:right="40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F253F">
        <w:rPr>
          <w:rFonts w:ascii="Times New Roman" w:eastAsia="Times New Roman" w:hAnsi="Times New Roman" w:cs="Times New Roman"/>
          <w:b/>
          <w:bCs/>
          <w:sz w:val="26"/>
          <w:szCs w:val="26"/>
        </w:rPr>
        <w:t>II.</w:t>
      </w:r>
      <w:r w:rsidR="0050575F" w:rsidRPr="009F253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Câu hỏi trắc nghiệm đúng sai</w:t>
      </w:r>
    </w:p>
    <w:p w:rsidR="00BA159C" w:rsidRPr="009F253F" w:rsidRDefault="00BA159C" w:rsidP="00CD15FE">
      <w:pPr>
        <w:spacing w:after="0" w:line="240" w:lineRule="auto"/>
        <w:ind w:right="40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1060"/>
        <w:gridCol w:w="476"/>
        <w:gridCol w:w="491"/>
        <w:gridCol w:w="462"/>
        <w:gridCol w:w="491"/>
        <w:gridCol w:w="476"/>
        <w:gridCol w:w="491"/>
        <w:gridCol w:w="462"/>
        <w:gridCol w:w="491"/>
      </w:tblGrid>
      <w:tr w:rsidR="00BA159C" w:rsidRPr="009F253F" w:rsidTr="00222252">
        <w:trPr>
          <w:trHeight w:val="270"/>
          <w:jc w:val="center"/>
        </w:trPr>
        <w:tc>
          <w:tcPr>
            <w:tcW w:w="1060" w:type="dxa"/>
            <w:noWrap/>
            <w:vAlign w:val="center"/>
            <w:hideMark/>
          </w:tcPr>
          <w:p w:rsidR="00BA159C" w:rsidRPr="009F253F" w:rsidRDefault="00BA159C" w:rsidP="00BA159C">
            <w:pPr>
              <w:jc w:val="center"/>
              <w:rPr>
                <w:b/>
                <w:iCs/>
                <w:sz w:val="26"/>
                <w:szCs w:val="26"/>
              </w:rPr>
            </w:pPr>
            <w:r w:rsidRPr="009F253F">
              <w:rPr>
                <w:b/>
                <w:iCs/>
                <w:sz w:val="26"/>
                <w:szCs w:val="26"/>
              </w:rPr>
              <w:t>Đề \ Câu</w:t>
            </w:r>
          </w:p>
        </w:tc>
        <w:tc>
          <w:tcPr>
            <w:tcW w:w="476" w:type="dxa"/>
            <w:vAlign w:val="center"/>
          </w:tcPr>
          <w:p w:rsidR="00BA159C" w:rsidRPr="009F253F" w:rsidRDefault="00BA159C" w:rsidP="00BA159C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F253F">
              <w:rPr>
                <w:b/>
                <w:color w:val="000000"/>
                <w:sz w:val="26"/>
                <w:szCs w:val="26"/>
              </w:rPr>
              <w:t>1a</w:t>
            </w:r>
          </w:p>
        </w:tc>
        <w:tc>
          <w:tcPr>
            <w:tcW w:w="491" w:type="dxa"/>
            <w:vAlign w:val="center"/>
          </w:tcPr>
          <w:p w:rsidR="00BA159C" w:rsidRPr="009F253F" w:rsidRDefault="00BA159C" w:rsidP="00BA159C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F253F">
              <w:rPr>
                <w:b/>
                <w:color w:val="000000"/>
                <w:sz w:val="26"/>
                <w:szCs w:val="26"/>
              </w:rPr>
              <w:t>1b</w:t>
            </w:r>
          </w:p>
        </w:tc>
        <w:tc>
          <w:tcPr>
            <w:tcW w:w="462" w:type="dxa"/>
            <w:vAlign w:val="center"/>
          </w:tcPr>
          <w:p w:rsidR="00BA159C" w:rsidRPr="009F253F" w:rsidRDefault="00BA159C" w:rsidP="00BA159C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F253F">
              <w:rPr>
                <w:b/>
                <w:color w:val="000000"/>
                <w:sz w:val="26"/>
                <w:szCs w:val="26"/>
              </w:rPr>
              <w:t>1c</w:t>
            </w:r>
          </w:p>
        </w:tc>
        <w:tc>
          <w:tcPr>
            <w:tcW w:w="491" w:type="dxa"/>
            <w:vAlign w:val="center"/>
          </w:tcPr>
          <w:p w:rsidR="00BA159C" w:rsidRPr="009F253F" w:rsidRDefault="00BA159C" w:rsidP="00BA159C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F253F">
              <w:rPr>
                <w:b/>
                <w:color w:val="000000"/>
                <w:sz w:val="26"/>
                <w:szCs w:val="26"/>
              </w:rPr>
              <w:t>1d</w:t>
            </w:r>
          </w:p>
        </w:tc>
        <w:tc>
          <w:tcPr>
            <w:tcW w:w="476" w:type="dxa"/>
            <w:vAlign w:val="center"/>
          </w:tcPr>
          <w:p w:rsidR="00BA159C" w:rsidRPr="009F253F" w:rsidRDefault="00BA159C" w:rsidP="00BA159C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F253F">
              <w:rPr>
                <w:b/>
                <w:color w:val="000000"/>
                <w:sz w:val="26"/>
                <w:szCs w:val="26"/>
              </w:rPr>
              <w:t>2a</w:t>
            </w:r>
          </w:p>
        </w:tc>
        <w:tc>
          <w:tcPr>
            <w:tcW w:w="491" w:type="dxa"/>
            <w:vAlign w:val="center"/>
          </w:tcPr>
          <w:p w:rsidR="00BA159C" w:rsidRPr="009F253F" w:rsidRDefault="00BA159C" w:rsidP="00BA159C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F253F">
              <w:rPr>
                <w:b/>
                <w:color w:val="000000"/>
                <w:sz w:val="26"/>
                <w:szCs w:val="26"/>
              </w:rPr>
              <w:t>2b</w:t>
            </w:r>
          </w:p>
        </w:tc>
        <w:tc>
          <w:tcPr>
            <w:tcW w:w="462" w:type="dxa"/>
            <w:vAlign w:val="center"/>
          </w:tcPr>
          <w:p w:rsidR="00BA159C" w:rsidRPr="009F253F" w:rsidRDefault="00BA159C" w:rsidP="00BA159C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F253F">
              <w:rPr>
                <w:b/>
                <w:color w:val="000000"/>
                <w:sz w:val="26"/>
                <w:szCs w:val="26"/>
              </w:rPr>
              <w:t>2c</w:t>
            </w:r>
          </w:p>
        </w:tc>
        <w:tc>
          <w:tcPr>
            <w:tcW w:w="491" w:type="dxa"/>
            <w:vAlign w:val="center"/>
          </w:tcPr>
          <w:p w:rsidR="00BA159C" w:rsidRPr="009F253F" w:rsidRDefault="00BA159C" w:rsidP="00BA159C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F253F">
              <w:rPr>
                <w:b/>
                <w:color w:val="000000"/>
                <w:sz w:val="26"/>
                <w:szCs w:val="26"/>
              </w:rPr>
              <w:t>2d</w:t>
            </w:r>
          </w:p>
        </w:tc>
      </w:tr>
      <w:tr w:rsidR="00222252" w:rsidRPr="009F253F" w:rsidTr="00BA159C">
        <w:trPr>
          <w:trHeight w:val="270"/>
          <w:jc w:val="center"/>
        </w:trPr>
        <w:tc>
          <w:tcPr>
            <w:tcW w:w="1060" w:type="dxa"/>
            <w:noWrap/>
            <w:vAlign w:val="center"/>
            <w:hideMark/>
          </w:tcPr>
          <w:p w:rsidR="00222252" w:rsidRPr="009F253F" w:rsidRDefault="00222252" w:rsidP="00222252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1100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 w:rsidRPr="009F253F">
              <w:rPr>
                <w:color w:val="000000"/>
                <w:sz w:val="26"/>
                <w:szCs w:val="26"/>
              </w:rPr>
              <w:t>Đ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S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Đ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 w:rsidRPr="009F253F">
              <w:rPr>
                <w:color w:val="000000"/>
                <w:sz w:val="26"/>
                <w:szCs w:val="26"/>
              </w:rPr>
              <w:t>S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Đ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 w:rsidRPr="009F253F">
              <w:rPr>
                <w:color w:val="000000"/>
                <w:sz w:val="26"/>
                <w:szCs w:val="26"/>
              </w:rPr>
              <w:t>S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Đ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 w:rsidRPr="009F253F">
              <w:rPr>
                <w:color w:val="000000"/>
                <w:sz w:val="26"/>
                <w:szCs w:val="26"/>
              </w:rPr>
              <w:t>Đ</w:t>
            </w:r>
          </w:p>
        </w:tc>
      </w:tr>
      <w:tr w:rsidR="00222252" w:rsidRPr="009F253F" w:rsidTr="00BA159C">
        <w:trPr>
          <w:trHeight w:val="270"/>
          <w:jc w:val="center"/>
        </w:trPr>
        <w:tc>
          <w:tcPr>
            <w:tcW w:w="1060" w:type="dxa"/>
            <w:noWrap/>
            <w:vAlign w:val="center"/>
            <w:hideMark/>
          </w:tcPr>
          <w:p w:rsidR="00222252" w:rsidRPr="009F253F" w:rsidRDefault="00222252" w:rsidP="00222252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1101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 w:rsidRPr="009F253F">
              <w:rPr>
                <w:color w:val="000000"/>
                <w:sz w:val="26"/>
                <w:szCs w:val="26"/>
              </w:rPr>
              <w:t>Đ</w:t>
            </w:r>
          </w:p>
        </w:tc>
        <w:tc>
          <w:tcPr>
            <w:tcW w:w="0" w:type="auto"/>
            <w:vAlign w:val="center"/>
          </w:tcPr>
          <w:p w:rsidR="00222252" w:rsidRPr="009F253F" w:rsidRDefault="00847EF5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S</w:t>
            </w:r>
          </w:p>
        </w:tc>
        <w:tc>
          <w:tcPr>
            <w:tcW w:w="0" w:type="auto"/>
            <w:vAlign w:val="center"/>
          </w:tcPr>
          <w:p w:rsidR="00222252" w:rsidRPr="009F253F" w:rsidRDefault="00847EF5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Đ</w:t>
            </w:r>
          </w:p>
        </w:tc>
        <w:tc>
          <w:tcPr>
            <w:tcW w:w="0" w:type="auto"/>
            <w:vAlign w:val="center"/>
          </w:tcPr>
          <w:p w:rsidR="00222252" w:rsidRPr="009F253F" w:rsidRDefault="00847EF5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S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Đ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Đ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 w:rsidRPr="009F253F">
              <w:rPr>
                <w:color w:val="000000"/>
                <w:sz w:val="26"/>
                <w:szCs w:val="26"/>
              </w:rPr>
              <w:t>S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 w:rsidRPr="009F253F">
              <w:rPr>
                <w:color w:val="000000"/>
                <w:sz w:val="26"/>
                <w:szCs w:val="26"/>
              </w:rPr>
              <w:t>Đ</w:t>
            </w:r>
          </w:p>
        </w:tc>
      </w:tr>
      <w:tr w:rsidR="00222252" w:rsidRPr="009F253F" w:rsidTr="00BA159C">
        <w:trPr>
          <w:trHeight w:val="270"/>
          <w:jc w:val="center"/>
        </w:trPr>
        <w:tc>
          <w:tcPr>
            <w:tcW w:w="1060" w:type="dxa"/>
            <w:noWrap/>
            <w:vAlign w:val="center"/>
            <w:hideMark/>
          </w:tcPr>
          <w:p w:rsidR="00222252" w:rsidRPr="009F253F" w:rsidRDefault="00222252" w:rsidP="00222252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1102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 w:rsidRPr="009F253F">
              <w:rPr>
                <w:color w:val="000000"/>
                <w:sz w:val="26"/>
                <w:szCs w:val="26"/>
              </w:rPr>
              <w:t>Đ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 w:rsidRPr="009F253F">
              <w:rPr>
                <w:color w:val="000000"/>
                <w:sz w:val="26"/>
                <w:szCs w:val="26"/>
              </w:rPr>
              <w:t>Đ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Đ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 w:rsidRPr="009F253F">
              <w:rPr>
                <w:color w:val="000000"/>
                <w:sz w:val="26"/>
                <w:szCs w:val="26"/>
              </w:rPr>
              <w:t>S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 w:rsidRPr="009F253F">
              <w:rPr>
                <w:color w:val="000000"/>
                <w:sz w:val="26"/>
                <w:szCs w:val="26"/>
              </w:rPr>
              <w:t>S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Đ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S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Đ</w:t>
            </w:r>
          </w:p>
        </w:tc>
      </w:tr>
      <w:tr w:rsidR="00222252" w:rsidRPr="009F253F" w:rsidTr="00BA159C">
        <w:trPr>
          <w:trHeight w:val="270"/>
          <w:jc w:val="center"/>
        </w:trPr>
        <w:tc>
          <w:tcPr>
            <w:tcW w:w="1060" w:type="dxa"/>
            <w:noWrap/>
            <w:vAlign w:val="center"/>
            <w:hideMark/>
          </w:tcPr>
          <w:p w:rsidR="00222252" w:rsidRPr="009F253F" w:rsidRDefault="00222252" w:rsidP="00222252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1103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 w:rsidRPr="009F253F">
              <w:rPr>
                <w:color w:val="000000"/>
                <w:sz w:val="26"/>
                <w:szCs w:val="26"/>
              </w:rPr>
              <w:t>Đ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 w:rsidRPr="009F253F">
              <w:rPr>
                <w:color w:val="000000"/>
                <w:sz w:val="26"/>
                <w:szCs w:val="26"/>
              </w:rPr>
              <w:t>Đ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 w:rsidRPr="009F253F">
              <w:rPr>
                <w:color w:val="000000"/>
                <w:sz w:val="26"/>
                <w:szCs w:val="26"/>
              </w:rPr>
              <w:t>S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Đ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Đ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Đ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 w:rsidRPr="009F253F">
              <w:rPr>
                <w:color w:val="000000"/>
                <w:sz w:val="26"/>
                <w:szCs w:val="26"/>
              </w:rPr>
              <w:t>S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S</w:t>
            </w:r>
          </w:p>
        </w:tc>
      </w:tr>
    </w:tbl>
    <w:p w:rsidR="00BA159C" w:rsidRPr="009F253F" w:rsidRDefault="00BA159C" w:rsidP="00485D7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:rsidR="006B1546" w:rsidRPr="009F253F" w:rsidRDefault="00485D78" w:rsidP="00485D7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F253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III. </w:t>
      </w:r>
      <w:r w:rsidR="006B1546" w:rsidRPr="009F253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hỏi </w:t>
      </w:r>
      <w:r w:rsidR="0050575F" w:rsidRPr="009F253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trắc nghiệm </w:t>
      </w:r>
      <w:r w:rsidR="006B1546" w:rsidRPr="009F253F">
        <w:rPr>
          <w:rFonts w:ascii="Times New Roman" w:eastAsia="Times New Roman" w:hAnsi="Times New Roman" w:cs="Times New Roman"/>
          <w:b/>
          <w:bCs/>
          <w:sz w:val="26"/>
          <w:szCs w:val="26"/>
        </w:rPr>
        <w:t>yêu cầu trả lời ngắn</w:t>
      </w:r>
    </w:p>
    <w:p w:rsidR="00BA159C" w:rsidRPr="009F253F" w:rsidRDefault="00BA159C" w:rsidP="00485D78">
      <w:pPr>
        <w:spacing w:after="0" w:line="240" w:lineRule="auto"/>
        <w:rPr>
          <w:b/>
          <w:bCs/>
          <w:sz w:val="26"/>
          <w:szCs w:val="26"/>
        </w:rPr>
      </w:pP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1060"/>
        <w:gridCol w:w="700"/>
        <w:gridCol w:w="736"/>
        <w:gridCol w:w="700"/>
        <w:gridCol w:w="700"/>
      </w:tblGrid>
      <w:tr w:rsidR="00BA159C" w:rsidRPr="009F253F" w:rsidTr="00222252">
        <w:trPr>
          <w:trHeight w:val="270"/>
          <w:jc w:val="center"/>
        </w:trPr>
        <w:tc>
          <w:tcPr>
            <w:tcW w:w="1060" w:type="dxa"/>
            <w:noWrap/>
            <w:vAlign w:val="center"/>
            <w:hideMark/>
          </w:tcPr>
          <w:p w:rsidR="00BA159C" w:rsidRPr="009F253F" w:rsidRDefault="00BA159C" w:rsidP="00BA159C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9F253F">
              <w:rPr>
                <w:b/>
                <w:bCs/>
                <w:color w:val="000000"/>
                <w:sz w:val="26"/>
                <w:szCs w:val="26"/>
              </w:rPr>
              <w:t>Đề \ Câu</w:t>
            </w:r>
          </w:p>
        </w:tc>
        <w:tc>
          <w:tcPr>
            <w:tcW w:w="700" w:type="dxa"/>
            <w:vAlign w:val="center"/>
          </w:tcPr>
          <w:p w:rsidR="00BA159C" w:rsidRPr="009F253F" w:rsidRDefault="00BA159C" w:rsidP="00BA159C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F253F">
              <w:rPr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736" w:type="dxa"/>
            <w:vAlign w:val="center"/>
          </w:tcPr>
          <w:p w:rsidR="00BA159C" w:rsidRPr="009F253F" w:rsidRDefault="00BA159C" w:rsidP="00BA159C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F253F"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700" w:type="dxa"/>
            <w:vAlign w:val="center"/>
          </w:tcPr>
          <w:p w:rsidR="00BA159C" w:rsidRPr="009F253F" w:rsidRDefault="00BA159C" w:rsidP="00BA159C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F253F">
              <w:rPr>
                <w:b/>
                <w:color w:val="000000"/>
                <w:sz w:val="26"/>
                <w:szCs w:val="26"/>
              </w:rPr>
              <w:t>3</w:t>
            </w:r>
          </w:p>
        </w:tc>
        <w:tc>
          <w:tcPr>
            <w:tcW w:w="700" w:type="dxa"/>
            <w:vAlign w:val="center"/>
          </w:tcPr>
          <w:p w:rsidR="00BA159C" w:rsidRPr="009F253F" w:rsidRDefault="00BA159C" w:rsidP="00BA159C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F253F">
              <w:rPr>
                <w:b/>
                <w:color w:val="000000"/>
                <w:sz w:val="26"/>
                <w:szCs w:val="26"/>
              </w:rPr>
              <w:t>4</w:t>
            </w:r>
          </w:p>
        </w:tc>
      </w:tr>
      <w:tr w:rsidR="00222252" w:rsidRPr="009F253F" w:rsidTr="00BA159C">
        <w:trPr>
          <w:trHeight w:val="270"/>
          <w:jc w:val="center"/>
        </w:trPr>
        <w:tc>
          <w:tcPr>
            <w:tcW w:w="1060" w:type="dxa"/>
            <w:noWrap/>
            <w:vAlign w:val="center"/>
            <w:hideMark/>
          </w:tcPr>
          <w:p w:rsidR="00222252" w:rsidRPr="009F253F" w:rsidRDefault="00222252" w:rsidP="00222252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1100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350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 w:rsidRPr="009F253F"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</w:t>
            </w:r>
          </w:p>
        </w:tc>
      </w:tr>
      <w:tr w:rsidR="00222252" w:rsidRPr="009F253F" w:rsidTr="00BA159C">
        <w:trPr>
          <w:trHeight w:val="270"/>
          <w:jc w:val="center"/>
        </w:trPr>
        <w:tc>
          <w:tcPr>
            <w:tcW w:w="1060" w:type="dxa"/>
            <w:noWrap/>
            <w:vAlign w:val="center"/>
            <w:hideMark/>
          </w:tcPr>
          <w:p w:rsidR="00222252" w:rsidRPr="009F253F" w:rsidRDefault="00222252" w:rsidP="00222252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1101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391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0" w:type="auto"/>
            <w:vAlign w:val="center"/>
          </w:tcPr>
          <w:p w:rsidR="00222252" w:rsidRPr="009F253F" w:rsidRDefault="00222252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</w:t>
            </w:r>
          </w:p>
        </w:tc>
      </w:tr>
      <w:tr w:rsidR="00222252" w:rsidRPr="009F253F" w:rsidTr="00BA159C">
        <w:trPr>
          <w:trHeight w:val="270"/>
          <w:jc w:val="center"/>
        </w:trPr>
        <w:tc>
          <w:tcPr>
            <w:tcW w:w="1060" w:type="dxa"/>
            <w:noWrap/>
            <w:vAlign w:val="center"/>
            <w:hideMark/>
          </w:tcPr>
          <w:p w:rsidR="00222252" w:rsidRPr="009F253F" w:rsidRDefault="00222252" w:rsidP="00222252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1102</w:t>
            </w:r>
          </w:p>
        </w:tc>
        <w:tc>
          <w:tcPr>
            <w:tcW w:w="0" w:type="auto"/>
            <w:vAlign w:val="center"/>
          </w:tcPr>
          <w:p w:rsidR="00222252" w:rsidRPr="009F253F" w:rsidRDefault="003834C5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0" w:type="auto"/>
            <w:vAlign w:val="center"/>
          </w:tcPr>
          <w:p w:rsidR="00222252" w:rsidRPr="009F253F" w:rsidRDefault="003834C5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350</w:t>
            </w:r>
          </w:p>
        </w:tc>
        <w:tc>
          <w:tcPr>
            <w:tcW w:w="0" w:type="auto"/>
            <w:vAlign w:val="center"/>
          </w:tcPr>
          <w:p w:rsidR="00222252" w:rsidRPr="009F253F" w:rsidRDefault="003834C5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0" w:type="auto"/>
            <w:vAlign w:val="center"/>
          </w:tcPr>
          <w:p w:rsidR="00222252" w:rsidRPr="009F253F" w:rsidRDefault="003834C5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</w:t>
            </w:r>
          </w:p>
        </w:tc>
      </w:tr>
      <w:tr w:rsidR="00222252" w:rsidRPr="009F253F" w:rsidTr="00BA159C">
        <w:trPr>
          <w:trHeight w:val="270"/>
          <w:jc w:val="center"/>
        </w:trPr>
        <w:tc>
          <w:tcPr>
            <w:tcW w:w="1060" w:type="dxa"/>
            <w:noWrap/>
            <w:vAlign w:val="center"/>
            <w:hideMark/>
          </w:tcPr>
          <w:p w:rsidR="00222252" w:rsidRPr="009F253F" w:rsidRDefault="00222252" w:rsidP="00222252">
            <w:pPr>
              <w:ind w:right="40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1103</w:t>
            </w:r>
          </w:p>
        </w:tc>
        <w:tc>
          <w:tcPr>
            <w:tcW w:w="0" w:type="auto"/>
            <w:vAlign w:val="center"/>
          </w:tcPr>
          <w:p w:rsidR="00222252" w:rsidRPr="009F253F" w:rsidRDefault="003834C5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0" w:type="auto"/>
            <w:vAlign w:val="center"/>
          </w:tcPr>
          <w:p w:rsidR="00222252" w:rsidRPr="009F253F" w:rsidRDefault="003834C5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391</w:t>
            </w:r>
          </w:p>
        </w:tc>
        <w:tc>
          <w:tcPr>
            <w:tcW w:w="0" w:type="auto"/>
            <w:vAlign w:val="center"/>
          </w:tcPr>
          <w:p w:rsidR="00222252" w:rsidRPr="009F253F" w:rsidRDefault="003834C5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0" w:type="auto"/>
            <w:vAlign w:val="center"/>
          </w:tcPr>
          <w:p w:rsidR="00222252" w:rsidRPr="009F253F" w:rsidRDefault="003834C5" w:rsidP="00222252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</w:t>
            </w:r>
          </w:p>
        </w:tc>
      </w:tr>
    </w:tbl>
    <w:p w:rsidR="009F253F" w:rsidRDefault="009F253F" w:rsidP="003C424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9F253F" w:rsidRDefault="009F253F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br w:type="page"/>
      </w:r>
    </w:p>
    <w:p w:rsidR="0050575F" w:rsidRDefault="0050575F" w:rsidP="003C424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F253F"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>IV. Tự luận</w:t>
      </w:r>
    </w:p>
    <w:p w:rsidR="00FD5770" w:rsidRPr="009F253F" w:rsidRDefault="00FD5770" w:rsidP="003C424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:rsidR="00485D78" w:rsidRPr="009F253F" w:rsidRDefault="00097C19" w:rsidP="00485D7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Đề 1100</w:t>
      </w:r>
      <w:r w:rsidR="00BA159C" w:rsidRPr="009F253F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, 110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2</w:t>
      </w:r>
    </w:p>
    <w:p w:rsidR="00BA159C" w:rsidRDefault="00BA159C" w:rsidP="00485D7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tbl>
      <w:tblPr>
        <w:tblW w:w="104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7"/>
        <w:gridCol w:w="7937"/>
        <w:gridCol w:w="1134"/>
      </w:tblGrid>
      <w:tr w:rsidR="009F253F" w:rsidRPr="00F63A8C" w:rsidTr="009F253F">
        <w:trPr>
          <w:tblHeader/>
          <w:jc w:val="center"/>
        </w:trPr>
        <w:tc>
          <w:tcPr>
            <w:tcW w:w="1417" w:type="dxa"/>
            <w:shd w:val="clear" w:color="auto" w:fill="auto"/>
          </w:tcPr>
          <w:p w:rsidR="009F253F" w:rsidRPr="00F63A8C" w:rsidRDefault="009F253F" w:rsidP="009F253F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Câu</w:t>
            </w:r>
          </w:p>
        </w:tc>
        <w:tc>
          <w:tcPr>
            <w:tcW w:w="7937" w:type="dxa"/>
            <w:shd w:val="clear" w:color="auto" w:fill="auto"/>
          </w:tcPr>
          <w:p w:rsidR="009F253F" w:rsidRPr="00F63A8C" w:rsidRDefault="009F253F" w:rsidP="009F253F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Nội dung yêu cầu</w:t>
            </w:r>
          </w:p>
        </w:tc>
        <w:tc>
          <w:tcPr>
            <w:tcW w:w="1134" w:type="dxa"/>
            <w:shd w:val="clear" w:color="auto" w:fill="auto"/>
          </w:tcPr>
          <w:p w:rsidR="009F253F" w:rsidRPr="00F63A8C" w:rsidRDefault="009F253F" w:rsidP="009F253F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Điểm</w:t>
            </w:r>
          </w:p>
        </w:tc>
      </w:tr>
      <w:tr w:rsidR="009F253F" w:rsidRPr="00F63A8C" w:rsidTr="009F253F">
        <w:trPr>
          <w:jc w:val="center"/>
        </w:trPr>
        <w:tc>
          <w:tcPr>
            <w:tcW w:w="1417" w:type="dxa"/>
            <w:vMerge w:val="restart"/>
            <w:shd w:val="clear" w:color="auto" w:fill="auto"/>
            <w:vAlign w:val="center"/>
          </w:tcPr>
          <w:p w:rsidR="009F253F" w:rsidRPr="00F63A8C" w:rsidRDefault="009F253F" w:rsidP="009F253F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</w:pP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 xml:space="preserve">Câu </w:t>
            </w: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w:t>1</w:t>
            </w:r>
          </w:p>
          <w:p w:rsidR="009F253F" w:rsidRPr="00F63A8C" w:rsidRDefault="009F253F" w:rsidP="009F253F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(</w:t>
            </w: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w:t>1</w:t>
            </w: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,0 điểm)</w:t>
            </w:r>
          </w:p>
        </w:tc>
        <w:tc>
          <w:tcPr>
            <w:tcW w:w="7937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9F253F" w:rsidRPr="00F63A8C" w:rsidRDefault="009F253F" w:rsidP="009F253F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 xml:space="preserve"> </w:t>
            </w:r>
            <w:r w:rsidR="00572424" w:rsidRPr="00572424">
              <w:rPr>
                <w:position w:val="-12"/>
                <w:sz w:val="26"/>
                <w:szCs w:val="26"/>
              </w:rPr>
              <w:object w:dxaOrig="38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1.55pt;height:19.7pt" o:ole="">
                  <v:imagedata r:id="rId5" o:title=""/>
                </v:shape>
                <o:OLEObject Type="Embed" ProgID="Equation.DSMT4" ShapeID="_x0000_i1025" DrawAspect="Content" ObjectID="_1829811385" r:id="rId6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9F253F" w:rsidRPr="00F63A8C" w:rsidRDefault="009F253F" w:rsidP="009F253F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>0,5</w:t>
            </w:r>
          </w:p>
        </w:tc>
      </w:tr>
      <w:tr w:rsidR="009F253F" w:rsidRPr="00F63A8C" w:rsidTr="009F253F">
        <w:trPr>
          <w:jc w:val="center"/>
        </w:trPr>
        <w:tc>
          <w:tcPr>
            <w:tcW w:w="1417" w:type="dxa"/>
            <w:vMerge/>
            <w:shd w:val="clear" w:color="auto" w:fill="auto"/>
          </w:tcPr>
          <w:p w:rsidR="009F253F" w:rsidRPr="00F63A8C" w:rsidRDefault="009F253F" w:rsidP="009F253F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</w:tc>
        <w:tc>
          <w:tcPr>
            <w:tcW w:w="7937" w:type="dxa"/>
            <w:tcBorders>
              <w:top w:val="dashSmallGap" w:sz="4" w:space="0" w:color="auto"/>
            </w:tcBorders>
            <w:shd w:val="clear" w:color="auto" w:fill="auto"/>
          </w:tcPr>
          <w:p w:rsidR="009F253F" w:rsidRPr="00097C19" w:rsidRDefault="00097C19" w:rsidP="00097C19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97C19">
              <w:rPr>
                <w:rFonts w:ascii="Times New Roman" w:hAnsi="Times New Roman" w:cs="Times New Roman"/>
                <w:sz w:val="26"/>
                <w:szCs w:val="26"/>
              </w:rPr>
              <w:t xml:space="preserve">Lượng nhiệt có ích: </w:t>
            </w:r>
            <w:r w:rsidRPr="00097C19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019" w:dyaOrig="320">
                <v:shape id="_x0000_i1026" type="#_x0000_t75" style="width:150.8pt;height:16.3pt" o:ole="">
                  <v:imagedata r:id="rId7" o:title=""/>
                </v:shape>
                <o:OLEObject Type="Embed" ProgID="Equation.DSMT4" ShapeID="_x0000_i1026" DrawAspect="Content" ObjectID="_1829811386" r:id="rId8"/>
              </w:object>
            </w:r>
          </w:p>
          <w:p w:rsidR="00097C19" w:rsidRDefault="00097C19" w:rsidP="00097C19">
            <w:pPr>
              <w:spacing w:before="60" w:after="60" w:line="240" w:lineRule="auto"/>
              <w:jc w:val="both"/>
            </w:pPr>
            <w:r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Lượng nhiệt có ích khi đốt 12 kg S:</w:t>
            </w:r>
            <w:r>
              <w:t xml:space="preserve"> </w:t>
            </w:r>
            <w:r w:rsidRPr="00E318F2">
              <w:rPr>
                <w:position w:val="-24"/>
              </w:rPr>
              <w:object w:dxaOrig="2920" w:dyaOrig="660">
                <v:shape id="_x0000_i1027" type="#_x0000_t75" style="width:146.05pt;height:33.3pt" o:ole="">
                  <v:imagedata r:id="rId9" o:title=""/>
                </v:shape>
                <o:OLEObject Type="Embed" ProgID="Equation.DSMT4" ShapeID="_x0000_i1027" DrawAspect="Content" ObjectID="_1829811387" r:id="rId10"/>
              </w:object>
            </w:r>
          </w:p>
          <w:p w:rsidR="00097C19" w:rsidRPr="00097C19" w:rsidRDefault="00097C19" w:rsidP="00097C19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097C19">
              <w:rPr>
                <w:rFonts w:ascii="Times New Roman" w:hAnsi="Times New Roman" w:cs="Times New Roman"/>
                <w:sz w:val="26"/>
                <w:szCs w:val="26"/>
              </w:rPr>
              <w:t xml:space="preserve">Khối lượng đũa được sấy: </w:t>
            </w:r>
            <w:r w:rsidRPr="00097C19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820" w:dyaOrig="660">
                <v:shape id="_x0000_i1028" type="#_x0000_t75" style="width:91pt;height:33.3pt" o:ole="">
                  <v:imagedata r:id="rId11" o:title=""/>
                </v:shape>
                <o:OLEObject Type="Embed" ProgID="Equation.DSMT4" ShapeID="_x0000_i1028" DrawAspect="Content" ObjectID="_1829811388" r:id="rId12"/>
              </w:object>
            </w:r>
          </w:p>
          <w:p w:rsidR="00097C19" w:rsidRPr="00097C19" w:rsidRDefault="00097C19" w:rsidP="00097C19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9F253F" w:rsidRPr="00F63A8C" w:rsidRDefault="00F63A8C" w:rsidP="009F253F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>0,</w:t>
            </w:r>
            <w:r w:rsidR="009F253F" w:rsidRPr="00F63A8C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>5</w:t>
            </w:r>
          </w:p>
        </w:tc>
      </w:tr>
      <w:tr w:rsidR="00F63A8C" w:rsidRPr="00F63A8C" w:rsidTr="006C2EEB">
        <w:trPr>
          <w:trHeight w:val="848"/>
          <w:jc w:val="center"/>
        </w:trPr>
        <w:tc>
          <w:tcPr>
            <w:tcW w:w="1417" w:type="dxa"/>
            <w:shd w:val="clear" w:color="auto" w:fill="auto"/>
            <w:vAlign w:val="center"/>
          </w:tcPr>
          <w:p w:rsidR="00F63A8C" w:rsidRPr="00F63A8C" w:rsidRDefault="00F63A8C" w:rsidP="009F253F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Câu 2</w:t>
            </w:r>
          </w:p>
          <w:p w:rsidR="00F63A8C" w:rsidRPr="00F63A8C" w:rsidRDefault="00F63A8C" w:rsidP="009F253F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(</w:t>
            </w: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w:t>1</w:t>
            </w: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,0 điểm)</w:t>
            </w:r>
          </w:p>
        </w:tc>
        <w:tc>
          <w:tcPr>
            <w:tcW w:w="7937" w:type="dxa"/>
            <w:shd w:val="clear" w:color="auto" w:fill="auto"/>
          </w:tcPr>
          <w:p w:rsidR="00572424" w:rsidRPr="00572424" w:rsidRDefault="00572424" w:rsidP="00F63A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572424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- Phương pháp: chiết lỏng - lỏng</w:t>
            </w:r>
          </w:p>
          <w:p w:rsidR="00572424" w:rsidRPr="00572424" w:rsidRDefault="00572424" w:rsidP="00F63A8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noProof/>
                <w:sz w:val="26"/>
                <w:szCs w:val="26"/>
              </w:rPr>
            </w:pPr>
            <w:r w:rsidRPr="00572424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- Nguyên tắc: dựa vào độ tan khác nhau của các chất không tan vào nhau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63A8C" w:rsidRPr="00F63A8C" w:rsidRDefault="00F63A8C" w:rsidP="009F253F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F63A8C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1,0</w:t>
            </w:r>
          </w:p>
        </w:tc>
      </w:tr>
      <w:tr w:rsidR="00F63A8C" w:rsidRPr="00F63A8C" w:rsidTr="009F253F">
        <w:trPr>
          <w:jc w:val="center"/>
        </w:trPr>
        <w:tc>
          <w:tcPr>
            <w:tcW w:w="1417" w:type="dxa"/>
            <w:shd w:val="clear" w:color="auto" w:fill="auto"/>
          </w:tcPr>
          <w:p w:rsidR="00F63A8C" w:rsidRPr="00F63A8C" w:rsidRDefault="00F63A8C" w:rsidP="00F63A8C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</w:pP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 xml:space="preserve">Câu </w:t>
            </w: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w:t>3</w:t>
            </w:r>
          </w:p>
          <w:p w:rsidR="00F63A8C" w:rsidRPr="00F63A8C" w:rsidRDefault="00F63A8C" w:rsidP="00F63A8C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(</w:t>
            </w: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w:t>1</w:t>
            </w: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,0 điểm)</w:t>
            </w:r>
          </w:p>
        </w:tc>
        <w:tc>
          <w:tcPr>
            <w:tcW w:w="793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63A8C" w:rsidRDefault="00047E8B" w:rsidP="00F63A8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47E8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700" w:dyaOrig="380" w14:anchorId="3E2CC2A7">
                <v:shape id="_x0000_i1029" type="#_x0000_t75" style="width:85.6pt;height:19pt" o:ole="">
                  <v:imagedata r:id="rId13" o:title=""/>
                </v:shape>
                <o:OLEObject Type="Embed" ProgID="Equation.DSMT4" ShapeID="_x0000_i1029" DrawAspect="Content" ObjectID="_1829811389" r:id="rId14"/>
              </w:object>
            </w:r>
          </w:p>
          <w:p w:rsidR="00047E8B" w:rsidRDefault="00047E8B" w:rsidP="00F63A8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Nhóm chức: -OH: alcohol</w:t>
            </w:r>
          </w:p>
          <w:p w:rsidR="00047E8B" w:rsidRDefault="00047E8B" w:rsidP="00F63A8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47E8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760" w:dyaOrig="380">
                <v:shape id="_x0000_i1030" type="#_x0000_t75" style="width:88.3pt;height:19pt" o:ole="">
                  <v:imagedata r:id="rId15" o:title=""/>
                </v:shape>
                <o:OLEObject Type="Embed" ProgID="Equation.DSMT4" ShapeID="_x0000_i1030" DrawAspect="Content" ObjectID="_1829811390" r:id="rId16"/>
              </w:object>
            </w:r>
          </w:p>
          <w:p w:rsidR="00047E8B" w:rsidRDefault="00047E8B" w:rsidP="00F63A8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Nhóm chức: -OH: alcohol</w:t>
            </w:r>
          </w:p>
          <w:p w:rsidR="00047E8B" w:rsidRDefault="00047E8B" w:rsidP="00F63A8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47E8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500" w:dyaOrig="380">
                <v:shape id="_x0000_i1031" type="#_x0000_t75" style="width:75.4pt;height:19pt" o:ole="">
                  <v:imagedata r:id="rId17" o:title=""/>
                </v:shape>
                <o:OLEObject Type="Embed" ProgID="Equation.DSMT4" ShapeID="_x0000_i1031" DrawAspect="Content" ObjectID="_1829811391" r:id="rId18"/>
              </w:object>
            </w:r>
          </w:p>
          <w:p w:rsidR="00047E8B" w:rsidRPr="00F63A8C" w:rsidRDefault="00047E8B" w:rsidP="00047E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Nhóm chức: -O-: ether</w:t>
            </w:r>
          </w:p>
        </w:tc>
        <w:tc>
          <w:tcPr>
            <w:tcW w:w="1134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F63A8C" w:rsidRPr="00047E8B" w:rsidRDefault="00047E8B" w:rsidP="00F63A8C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1</w:t>
            </w:r>
          </w:p>
        </w:tc>
      </w:tr>
    </w:tbl>
    <w:p w:rsidR="00BA159C" w:rsidRDefault="00BA159C" w:rsidP="00485D7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FD5770" w:rsidRDefault="00FD5770">
      <w:pP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:rsidR="00BA159C" w:rsidRDefault="00BA159C" w:rsidP="00BA159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lastRenderedPageBreak/>
        <w:t>Đề 110</w:t>
      </w:r>
      <w:r w:rsidR="00097C1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, 110</w:t>
      </w:r>
      <w:r w:rsidR="00097C1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3</w:t>
      </w:r>
    </w:p>
    <w:p w:rsidR="00F63A8C" w:rsidRDefault="00F63A8C" w:rsidP="00BA159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tbl>
      <w:tblPr>
        <w:tblW w:w="104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7"/>
        <w:gridCol w:w="7937"/>
        <w:gridCol w:w="1134"/>
      </w:tblGrid>
      <w:tr w:rsidR="00F63A8C" w:rsidRPr="00F63A8C" w:rsidTr="000C165E">
        <w:trPr>
          <w:tblHeader/>
          <w:jc w:val="center"/>
        </w:trPr>
        <w:tc>
          <w:tcPr>
            <w:tcW w:w="1417" w:type="dxa"/>
            <w:shd w:val="clear" w:color="auto" w:fill="auto"/>
          </w:tcPr>
          <w:p w:rsidR="00F63A8C" w:rsidRPr="00F63A8C" w:rsidRDefault="00F63A8C" w:rsidP="000C165E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Câu</w:t>
            </w:r>
          </w:p>
        </w:tc>
        <w:tc>
          <w:tcPr>
            <w:tcW w:w="7937" w:type="dxa"/>
            <w:shd w:val="clear" w:color="auto" w:fill="auto"/>
          </w:tcPr>
          <w:p w:rsidR="00F63A8C" w:rsidRPr="00F63A8C" w:rsidRDefault="00F63A8C" w:rsidP="000C165E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Nội dung yêu cầu</w:t>
            </w:r>
          </w:p>
        </w:tc>
        <w:tc>
          <w:tcPr>
            <w:tcW w:w="1134" w:type="dxa"/>
            <w:shd w:val="clear" w:color="auto" w:fill="auto"/>
          </w:tcPr>
          <w:p w:rsidR="00F63A8C" w:rsidRPr="00F63A8C" w:rsidRDefault="00F63A8C" w:rsidP="000C165E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Điểm</w:t>
            </w:r>
          </w:p>
        </w:tc>
      </w:tr>
      <w:tr w:rsidR="00F63A8C" w:rsidRPr="00F63A8C" w:rsidTr="000C165E">
        <w:trPr>
          <w:jc w:val="center"/>
        </w:trPr>
        <w:tc>
          <w:tcPr>
            <w:tcW w:w="1417" w:type="dxa"/>
            <w:vMerge w:val="restart"/>
            <w:shd w:val="clear" w:color="auto" w:fill="auto"/>
            <w:vAlign w:val="center"/>
          </w:tcPr>
          <w:p w:rsidR="00F63A8C" w:rsidRPr="00F63A8C" w:rsidRDefault="00F63A8C" w:rsidP="000C165E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</w:pP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 xml:space="preserve">Câu </w:t>
            </w: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w:t>1</w:t>
            </w:r>
          </w:p>
          <w:p w:rsidR="00F63A8C" w:rsidRPr="00F63A8C" w:rsidRDefault="00F63A8C" w:rsidP="000C165E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(</w:t>
            </w: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w:t>1</w:t>
            </w: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,0 điểm)</w:t>
            </w:r>
          </w:p>
        </w:tc>
        <w:tc>
          <w:tcPr>
            <w:tcW w:w="7937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F63A8C" w:rsidRPr="00F63A8C" w:rsidRDefault="00F63A8C" w:rsidP="000C165E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 xml:space="preserve"> </w:t>
            </w:r>
            <w:r w:rsidR="00097C19" w:rsidRPr="00097C19">
              <w:rPr>
                <w:position w:val="-12"/>
                <w:sz w:val="26"/>
                <w:szCs w:val="26"/>
              </w:rPr>
              <w:object w:dxaOrig="2700" w:dyaOrig="380">
                <v:shape id="_x0000_i1032" type="#_x0000_t75" style="width:135.15pt;height:19.7pt" o:ole="">
                  <v:imagedata r:id="rId19" o:title=""/>
                </v:shape>
                <o:OLEObject Type="Embed" ProgID="Equation.DSMT4" ShapeID="_x0000_i1032" DrawAspect="Content" ObjectID="_1829811392" r:id="rId20"/>
              </w:object>
            </w:r>
          </w:p>
        </w:tc>
        <w:tc>
          <w:tcPr>
            <w:tcW w:w="113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F63A8C" w:rsidRPr="00F63A8C" w:rsidRDefault="00F63A8C" w:rsidP="000C165E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>0,5</w:t>
            </w:r>
          </w:p>
        </w:tc>
      </w:tr>
      <w:tr w:rsidR="00F63A8C" w:rsidRPr="00F63A8C" w:rsidTr="000C165E">
        <w:trPr>
          <w:jc w:val="center"/>
        </w:trPr>
        <w:tc>
          <w:tcPr>
            <w:tcW w:w="1417" w:type="dxa"/>
            <w:vMerge/>
            <w:shd w:val="clear" w:color="auto" w:fill="auto"/>
          </w:tcPr>
          <w:p w:rsidR="00F63A8C" w:rsidRPr="00F63A8C" w:rsidRDefault="00F63A8C" w:rsidP="000C165E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</w:p>
        </w:tc>
        <w:tc>
          <w:tcPr>
            <w:tcW w:w="7937" w:type="dxa"/>
            <w:tcBorders>
              <w:top w:val="dashSmallGap" w:sz="4" w:space="0" w:color="auto"/>
            </w:tcBorders>
            <w:shd w:val="clear" w:color="auto" w:fill="auto"/>
          </w:tcPr>
          <w:p w:rsidR="00097C19" w:rsidRPr="00097C19" w:rsidRDefault="00097C19" w:rsidP="00097C19">
            <w:pPr>
              <w:spacing w:before="60" w:after="6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97C19">
              <w:rPr>
                <w:rFonts w:ascii="Times New Roman" w:hAnsi="Times New Roman" w:cs="Times New Roman"/>
                <w:sz w:val="26"/>
                <w:szCs w:val="26"/>
              </w:rPr>
              <w:t xml:space="preserve">Lượng nhiệt có ích: </w:t>
            </w:r>
            <w:r w:rsidRPr="00097C19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019" w:dyaOrig="320">
                <v:shape id="_x0000_i1033" type="#_x0000_t75" style="width:150.8pt;height:16.3pt" o:ole="">
                  <v:imagedata r:id="rId7" o:title=""/>
                </v:shape>
                <o:OLEObject Type="Embed" ProgID="Equation.DSMT4" ShapeID="_x0000_i1033" DrawAspect="Content" ObjectID="_1829811393" r:id="rId21"/>
              </w:object>
            </w:r>
          </w:p>
          <w:p w:rsidR="00097C19" w:rsidRDefault="00097C19" w:rsidP="00097C19">
            <w:pPr>
              <w:spacing w:before="60" w:after="60" w:line="240" w:lineRule="auto"/>
              <w:jc w:val="both"/>
            </w:pPr>
            <w:r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Lượng nhiệt có ích khi đốt 1</w:t>
            </w:r>
            <w:r w:rsidR="001F30EB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5</w:t>
            </w:r>
            <w:r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kg S:</w:t>
            </w:r>
            <w:r>
              <w:t xml:space="preserve"> </w:t>
            </w:r>
            <w:r w:rsidR="001F30EB" w:rsidRPr="00E318F2">
              <w:rPr>
                <w:position w:val="-24"/>
              </w:rPr>
              <w:object w:dxaOrig="3019" w:dyaOrig="660">
                <v:shape id="_x0000_i1034" type="#_x0000_t75" style="width:150.8pt;height:33.3pt" o:ole="">
                  <v:imagedata r:id="rId22" o:title=""/>
                </v:shape>
                <o:OLEObject Type="Embed" ProgID="Equation.DSMT4" ShapeID="_x0000_i1034" DrawAspect="Content" ObjectID="_1829811394" r:id="rId23"/>
              </w:object>
            </w:r>
          </w:p>
          <w:p w:rsidR="00F63A8C" w:rsidRPr="001F30EB" w:rsidRDefault="00097C19" w:rsidP="000C165E">
            <w:pPr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097C19">
              <w:rPr>
                <w:rFonts w:ascii="Times New Roman" w:hAnsi="Times New Roman" w:cs="Times New Roman"/>
                <w:sz w:val="26"/>
                <w:szCs w:val="26"/>
              </w:rPr>
              <w:t xml:space="preserve">Khối lượng đũa được sấy: </w:t>
            </w:r>
            <w:r w:rsidR="001F30EB" w:rsidRPr="00097C19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040" w:dyaOrig="660">
                <v:shape id="_x0000_i1035" type="#_x0000_t75" style="width:101.9pt;height:33.3pt" o:ole="">
                  <v:imagedata r:id="rId24" o:title=""/>
                </v:shape>
                <o:OLEObject Type="Embed" ProgID="Equation.DSMT4" ShapeID="_x0000_i1035" DrawAspect="Content" ObjectID="_1829811395" r:id="rId25"/>
              </w:object>
            </w:r>
          </w:p>
        </w:tc>
        <w:tc>
          <w:tcPr>
            <w:tcW w:w="1134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F63A8C" w:rsidRPr="00F63A8C" w:rsidRDefault="00F63A8C" w:rsidP="000C165E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  <w:t>0,5</w:t>
            </w:r>
          </w:p>
        </w:tc>
      </w:tr>
      <w:tr w:rsidR="00F63A8C" w:rsidRPr="00F63A8C" w:rsidTr="000C165E">
        <w:trPr>
          <w:trHeight w:val="848"/>
          <w:jc w:val="center"/>
        </w:trPr>
        <w:tc>
          <w:tcPr>
            <w:tcW w:w="1417" w:type="dxa"/>
            <w:shd w:val="clear" w:color="auto" w:fill="auto"/>
            <w:vAlign w:val="center"/>
          </w:tcPr>
          <w:p w:rsidR="00F63A8C" w:rsidRPr="00F63A8C" w:rsidRDefault="00F63A8C" w:rsidP="000C165E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Câu 2</w:t>
            </w:r>
          </w:p>
          <w:p w:rsidR="00F63A8C" w:rsidRPr="00F63A8C" w:rsidRDefault="00F63A8C" w:rsidP="000C165E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(</w:t>
            </w: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w:t>1</w:t>
            </w: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,0 điểm)</w:t>
            </w:r>
          </w:p>
        </w:tc>
        <w:tc>
          <w:tcPr>
            <w:tcW w:w="7937" w:type="dxa"/>
            <w:shd w:val="clear" w:color="auto" w:fill="auto"/>
          </w:tcPr>
          <w:p w:rsidR="00047E8B" w:rsidRPr="00572424" w:rsidRDefault="009C129B" w:rsidP="00047E8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- Phương pháp:</w:t>
            </w:r>
            <w:bookmarkStart w:id="0" w:name="_GoBack"/>
            <w:bookmarkEnd w:id="0"/>
            <w:r w:rsidR="00047E8B" w:rsidRPr="00572424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</w:t>
            </w:r>
            <w:r w:rsidR="00047E8B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kết tinh</w:t>
            </w:r>
          </w:p>
          <w:p w:rsidR="00F63A8C" w:rsidRPr="00F63A8C" w:rsidRDefault="00047E8B" w:rsidP="00047E8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noProof/>
                <w:sz w:val="26"/>
                <w:szCs w:val="26"/>
                <w:lang w:val="vi-VN"/>
              </w:rPr>
            </w:pPr>
            <w:r w:rsidRPr="00572424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- Nguyên tắc: dựa vào độ tan khác nhau của các </w:t>
            </w:r>
            <w:r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và sự thay đổi của độ tan theo nhiệt độ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63A8C" w:rsidRPr="00F63A8C" w:rsidRDefault="00F63A8C" w:rsidP="000C165E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F63A8C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1,0</w:t>
            </w:r>
          </w:p>
        </w:tc>
      </w:tr>
      <w:tr w:rsidR="00F63A8C" w:rsidRPr="00F63A8C" w:rsidTr="000C165E">
        <w:trPr>
          <w:jc w:val="center"/>
        </w:trPr>
        <w:tc>
          <w:tcPr>
            <w:tcW w:w="1417" w:type="dxa"/>
            <w:shd w:val="clear" w:color="auto" w:fill="auto"/>
          </w:tcPr>
          <w:p w:rsidR="00F63A8C" w:rsidRPr="00F63A8C" w:rsidRDefault="00F63A8C" w:rsidP="000C165E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</w:pP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 xml:space="preserve">Câu </w:t>
            </w: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w:t>3</w:t>
            </w:r>
          </w:p>
          <w:p w:rsidR="00F63A8C" w:rsidRPr="00F63A8C" w:rsidRDefault="00F63A8C" w:rsidP="000C165E">
            <w:pPr>
              <w:spacing w:before="60" w:after="60" w:line="240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(</w:t>
            </w: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w:t>1</w:t>
            </w:r>
            <w:r w:rsidRPr="00F63A8C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vi-VN"/>
              </w:rPr>
              <w:t>,0 điểm)</w:t>
            </w:r>
          </w:p>
        </w:tc>
        <w:tc>
          <w:tcPr>
            <w:tcW w:w="793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047E8B" w:rsidRDefault="00047E8B" w:rsidP="00047E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47E8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700" w:dyaOrig="380">
                <v:shape id="_x0000_i1036" type="#_x0000_t75" style="width:85.6pt;height:19pt" o:ole="">
                  <v:imagedata r:id="rId13" o:title=""/>
                </v:shape>
                <o:OLEObject Type="Embed" ProgID="Equation.DSMT4" ShapeID="_x0000_i1036" DrawAspect="Content" ObjectID="_1829811396" r:id="rId26"/>
              </w:object>
            </w:r>
          </w:p>
          <w:p w:rsidR="00047E8B" w:rsidRDefault="00047E8B" w:rsidP="00047E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Nhóm chức: -OH: alcohol</w:t>
            </w:r>
          </w:p>
          <w:p w:rsidR="00047E8B" w:rsidRDefault="00047E8B" w:rsidP="00047E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47E8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760" w:dyaOrig="380">
                <v:shape id="_x0000_i1037" type="#_x0000_t75" style="width:88.3pt;height:19pt" o:ole="">
                  <v:imagedata r:id="rId15" o:title=""/>
                </v:shape>
                <o:OLEObject Type="Embed" ProgID="Equation.DSMT4" ShapeID="_x0000_i1037" DrawAspect="Content" ObjectID="_1829811397" r:id="rId27"/>
              </w:object>
            </w:r>
          </w:p>
          <w:p w:rsidR="00047E8B" w:rsidRDefault="00047E8B" w:rsidP="00047E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Nhóm chức: -OH: alcohol</w:t>
            </w:r>
          </w:p>
          <w:p w:rsidR="00047E8B" w:rsidRDefault="00047E8B" w:rsidP="00047E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47E8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500" w:dyaOrig="380">
                <v:shape id="_x0000_i1038" type="#_x0000_t75" style="width:75.4pt;height:19pt" o:ole="">
                  <v:imagedata r:id="rId17" o:title=""/>
                </v:shape>
                <o:OLEObject Type="Embed" ProgID="Equation.DSMT4" ShapeID="_x0000_i1038" DrawAspect="Content" ObjectID="_1829811398" r:id="rId28"/>
              </w:object>
            </w:r>
          </w:p>
          <w:p w:rsidR="00F63A8C" w:rsidRPr="00F63A8C" w:rsidRDefault="00047E8B" w:rsidP="00047E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Nhóm chức: -O-: ether</w:t>
            </w:r>
            <w:r w:rsidRPr="00F63A8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134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F63A8C" w:rsidRPr="00047E8B" w:rsidRDefault="00047E8B" w:rsidP="000C165E">
            <w:pPr>
              <w:spacing w:before="60" w:after="6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1</w:t>
            </w:r>
          </w:p>
        </w:tc>
      </w:tr>
    </w:tbl>
    <w:p w:rsidR="00A60AF6" w:rsidRPr="003C4240" w:rsidRDefault="00A60AF6">
      <w:pPr>
        <w:rPr>
          <w:rFonts w:ascii="Times New Roman" w:hAnsi="Times New Roman" w:cs="Times New Roman"/>
          <w:sz w:val="24"/>
          <w:szCs w:val="24"/>
        </w:rPr>
      </w:pPr>
    </w:p>
    <w:sectPr w:rsidR="00A60AF6" w:rsidRPr="003C4240" w:rsidSect="009F253F">
      <w:pgSz w:w="12240" w:h="15840"/>
      <w:pgMar w:top="709" w:right="616" w:bottom="568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8267F3"/>
    <w:multiLevelType w:val="hybridMultilevel"/>
    <w:tmpl w:val="5BA2C040"/>
    <w:lvl w:ilvl="0" w:tplc="4A646AD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4240"/>
    <w:rsid w:val="00047E8B"/>
    <w:rsid w:val="00097C19"/>
    <w:rsid w:val="00181DD8"/>
    <w:rsid w:val="0019209B"/>
    <w:rsid w:val="001F30EB"/>
    <w:rsid w:val="00222252"/>
    <w:rsid w:val="002662AD"/>
    <w:rsid w:val="0028320C"/>
    <w:rsid w:val="002A7F2A"/>
    <w:rsid w:val="00351AD2"/>
    <w:rsid w:val="003834C5"/>
    <w:rsid w:val="003C4240"/>
    <w:rsid w:val="00485D78"/>
    <w:rsid w:val="004F4EAC"/>
    <w:rsid w:val="0050575F"/>
    <w:rsid w:val="00572424"/>
    <w:rsid w:val="005F7C5A"/>
    <w:rsid w:val="00615FA4"/>
    <w:rsid w:val="00650674"/>
    <w:rsid w:val="006B1546"/>
    <w:rsid w:val="00703C25"/>
    <w:rsid w:val="00767B14"/>
    <w:rsid w:val="007A5169"/>
    <w:rsid w:val="007B1786"/>
    <w:rsid w:val="007F1FC8"/>
    <w:rsid w:val="00847EF5"/>
    <w:rsid w:val="008C0513"/>
    <w:rsid w:val="008C72EE"/>
    <w:rsid w:val="008D361F"/>
    <w:rsid w:val="00912EFF"/>
    <w:rsid w:val="009569EA"/>
    <w:rsid w:val="009A7C27"/>
    <w:rsid w:val="009C129B"/>
    <w:rsid w:val="009D6029"/>
    <w:rsid w:val="009F253F"/>
    <w:rsid w:val="00A60AF6"/>
    <w:rsid w:val="00B95B38"/>
    <w:rsid w:val="00BA159C"/>
    <w:rsid w:val="00C178BE"/>
    <w:rsid w:val="00C72EC0"/>
    <w:rsid w:val="00CD15FE"/>
    <w:rsid w:val="00D37DD3"/>
    <w:rsid w:val="00E6250E"/>
    <w:rsid w:val="00ED7A1F"/>
    <w:rsid w:val="00F42916"/>
    <w:rsid w:val="00F63A8C"/>
    <w:rsid w:val="00F76DFE"/>
    <w:rsid w:val="00FD57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D787B5"/>
  <w15:chartTrackingRefBased/>
  <w15:docId w15:val="{21474F2E-653F-4848-A263-D0C72C8EB0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qFormat/>
    <w:rsid w:val="003C42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qFormat/>
    <w:locked/>
    <w:rsid w:val="002662AD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basedOn w:val="DefaultParagraphFont"/>
    <w:rsid w:val="0050575F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ListParagraph">
    <w:name w:val="List Paragraph"/>
    <w:aliases w:val="HPL01,chuẩn không cần chỉnh,Colorful List - Accent 13,Numbered List,bullet,Cita extensa,Medium Grid 1 - Accent 22,Đoạn của Danh sách1"/>
    <w:basedOn w:val="Normal"/>
    <w:link w:val="ListParagraphChar"/>
    <w:uiPriority w:val="34"/>
    <w:qFormat/>
    <w:rsid w:val="00703C25"/>
    <w:pPr>
      <w:spacing w:after="0" w:line="276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aliases w:val="HPL01 Char,chuẩn không cần chỉnh Char,Colorful List - Accent 13 Char,Numbered List Char,bullet Char,Cita extensa Char,Medium Grid 1 - Accent 22 Char,Đoạn của Danh sách1 Char"/>
    <w:link w:val="ListParagraph"/>
    <w:uiPriority w:val="34"/>
    <w:qFormat/>
    <w:locked/>
    <w:rsid w:val="00703C25"/>
    <w:rPr>
      <w:rFonts w:ascii="Times New Roman" w:eastAsia="Calibri" w:hAnsi="Times New Roman" w:cs="Times New Roman"/>
      <w:sz w:val="24"/>
      <w:szCs w:val="24"/>
    </w:rPr>
  </w:style>
  <w:style w:type="paragraph" w:customStyle="1" w:styleId="pn">
    <w:name w:val="Đáp án"/>
    <w:basedOn w:val="Normal"/>
    <w:link w:val="pnChar"/>
    <w:qFormat/>
    <w:rsid w:val="00C178BE"/>
    <w:pPr>
      <w:tabs>
        <w:tab w:val="left" w:pos="284"/>
        <w:tab w:val="left" w:pos="2552"/>
        <w:tab w:val="left" w:pos="4820"/>
        <w:tab w:val="left" w:pos="7088"/>
      </w:tabs>
      <w:spacing w:after="0" w:line="288" w:lineRule="auto"/>
    </w:pPr>
    <w:rPr>
      <w:rFonts w:ascii="Times New Roman" w:hAnsi="Times New Roman" w:cs="Times New Roman"/>
      <w:sz w:val="24"/>
      <w:szCs w:val="24"/>
    </w:rPr>
  </w:style>
  <w:style w:type="character" w:customStyle="1" w:styleId="pnChar">
    <w:name w:val="Đáp án Char"/>
    <w:basedOn w:val="DefaultParagraphFont"/>
    <w:link w:val="pn"/>
    <w:rsid w:val="00C178BE"/>
    <w:rPr>
      <w:rFonts w:ascii="Times New Roman" w:hAnsi="Times New Roman" w:cs="Times New Roman"/>
      <w:sz w:val="24"/>
      <w:szCs w:val="24"/>
    </w:rPr>
  </w:style>
  <w:style w:type="table" w:styleId="TableGrid">
    <w:name w:val="Table Grid"/>
    <w:aliases w:val="tham khao,Table,trongbang"/>
    <w:basedOn w:val="TableNormal"/>
    <w:uiPriority w:val="39"/>
    <w:qFormat/>
    <w:rsid w:val="00ED7A1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1030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24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88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7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17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3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3</Pages>
  <Words>245</Words>
  <Characters>140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8</cp:revision>
  <dcterms:created xsi:type="dcterms:W3CDTF">2025-12-18T14:39:00Z</dcterms:created>
  <dcterms:modified xsi:type="dcterms:W3CDTF">2026-01-13T0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